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5B3688">
        <w:rPr>
          <w:sz w:val="44"/>
          <w:szCs w:val="44"/>
        </w:rPr>
        <w:t>二</w:t>
      </w:r>
      <w:r w:rsidRPr="00CB0AA5">
        <w:rPr>
          <w:rFonts w:hint="eastAsia"/>
          <w:sz w:val="44"/>
          <w:szCs w:val="44"/>
        </w:rPr>
        <w:t xml:space="preserve"> </w:t>
      </w:r>
      <w:r w:rsidR="005B3688">
        <w:rPr>
          <w:rFonts w:hint="eastAsia"/>
          <w:sz w:val="44"/>
          <w:szCs w:val="44"/>
        </w:rPr>
        <w:t>GMM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B82A33">
        <w:rPr>
          <w:rFonts w:hint="eastAsia"/>
          <w:szCs w:val="21"/>
        </w:rPr>
        <w:t>P</w:t>
      </w:r>
      <w:bookmarkStart w:id="0" w:name="_GoBack"/>
      <w:bookmarkEnd w:id="0"/>
      <w:r w:rsidR="008A1E24">
        <w:rPr>
          <w:rFonts w:hint="eastAsia"/>
          <w:szCs w:val="21"/>
        </w:rPr>
        <w:t>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F37061">
        <w:rPr>
          <w:rFonts w:hint="eastAsia"/>
          <w:szCs w:val="21"/>
        </w:rPr>
        <w:t>GMM</w:t>
      </w:r>
      <w:r w:rsidR="00D02188"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</w:t>
      </w:r>
      <w:r w:rsidR="001222B7">
        <w:rPr>
          <w:rFonts w:hint="eastAsia"/>
          <w:szCs w:val="21"/>
        </w:rPr>
        <w:t>两类</w:t>
      </w:r>
      <w:r w:rsidR="001222B7">
        <w:rPr>
          <w:rFonts w:hint="eastAsia"/>
          <w:szCs w:val="21"/>
        </w:rPr>
        <w:t>2</w:t>
      </w:r>
      <w:r w:rsidR="001222B7"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r w:rsidR="00492392">
        <w:rPr>
          <w:rFonts w:hint="eastAsia"/>
          <w:szCs w:val="21"/>
        </w:rPr>
        <w:t>训练</w:t>
      </w:r>
      <w:r w:rsidR="001222B7">
        <w:rPr>
          <w:rFonts w:hint="eastAsia"/>
          <w:szCs w:val="21"/>
        </w:rPr>
        <w:t>样本</w:t>
      </w:r>
      <w:r w:rsidR="00F90DB8">
        <w:rPr>
          <w:rFonts w:hint="eastAsia"/>
          <w:szCs w:val="21"/>
        </w:rPr>
        <w:t>Train1</w:t>
      </w:r>
      <w:r w:rsidR="00F90DB8">
        <w:rPr>
          <w:rFonts w:hint="eastAsia"/>
          <w:szCs w:val="21"/>
        </w:rPr>
        <w:t>和</w:t>
      </w:r>
      <w:r w:rsidR="00F90DB8">
        <w:rPr>
          <w:rFonts w:hint="eastAsia"/>
          <w:szCs w:val="21"/>
        </w:rPr>
        <w:t>Train2</w:t>
      </w:r>
      <w:r w:rsidR="005B634E">
        <w:rPr>
          <w:rFonts w:hint="eastAsia"/>
          <w:szCs w:val="21"/>
        </w:rPr>
        <w:t>分别采样自如下两个</w:t>
      </w:r>
      <w:r w:rsidR="005B634E">
        <w:rPr>
          <w:rFonts w:hint="eastAsia"/>
          <w:szCs w:val="21"/>
        </w:rPr>
        <w:t>GMM</w:t>
      </w:r>
      <w:r w:rsidR="005B634E">
        <w:rPr>
          <w:rFonts w:hint="eastAsia"/>
          <w:szCs w:val="21"/>
        </w:rPr>
        <w:t>，</w:t>
      </w:r>
      <w:r w:rsidR="00067116">
        <w:rPr>
          <w:rFonts w:hint="eastAsia"/>
          <w:szCs w:val="21"/>
        </w:rPr>
        <w:t>使用训练样本分别估计包含</w:t>
      </w:r>
      <w:r w:rsidR="00067116">
        <w:rPr>
          <w:rFonts w:hint="eastAsia"/>
          <w:szCs w:val="21"/>
        </w:rPr>
        <w:t>2</w:t>
      </w:r>
      <w:r w:rsidR="00067116">
        <w:rPr>
          <w:rFonts w:hint="eastAsia"/>
          <w:szCs w:val="21"/>
        </w:rPr>
        <w:t>个分量高斯的</w:t>
      </w:r>
      <w:r w:rsidR="00067116">
        <w:rPr>
          <w:rFonts w:hint="eastAsia"/>
          <w:szCs w:val="21"/>
        </w:rPr>
        <w:t>GMM</w:t>
      </w:r>
      <w:r w:rsidR="00067116">
        <w:rPr>
          <w:rFonts w:hint="eastAsia"/>
          <w:szCs w:val="21"/>
        </w:rPr>
        <w:t>参数。</w:t>
      </w:r>
    </w:p>
    <w:p w:rsidR="00135E1C" w:rsidRPr="00135E1C" w:rsidRDefault="00135E1C" w:rsidP="00135E1C"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 w:rsidRPr="00135E1C">
        <w:rPr>
          <w:rFonts w:ascii="Times New Roman" w:hAnsi="Times New Roman"/>
        </w:rPr>
        <w:t>GMM1</w:t>
      </w:r>
      <w:r w:rsidRPr="00135E1C">
        <w:rPr>
          <w:rFonts w:ascii="Times New Roman" w:hAnsi="Times New Roman"/>
        </w:rPr>
        <w:t>：</w:t>
      </w:r>
      <w:r w:rsidRPr="00135E1C">
        <w:rPr>
          <w:rFonts w:ascii="Times New Roman" w:hAnsi="Times New Roman"/>
        </w:rPr>
        <w:tab/>
      </w:r>
      <w:r w:rsidRPr="00253368">
        <w:rPr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27.95pt" o:ole="">
            <v:imagedata r:id="rId5" o:title=""/>
          </v:shape>
          <o:OLEObject Type="Embed" ProgID="Equation.DSMT4" ShapeID="_x0000_i1025" DrawAspect="Content" ObjectID="_1668925433" r:id="rId6"/>
        </w:object>
      </w:r>
      <w:r w:rsidRPr="00135E1C">
        <w:rPr>
          <w:rFonts w:ascii="Times New Roman" w:hAnsi="Times New Roman"/>
        </w:rPr>
        <w:t>，</w:t>
      </w:r>
      <w:r w:rsidR="00A11880" w:rsidRPr="00A11880">
        <w:rPr>
          <w:position w:val="-12"/>
        </w:rPr>
        <w:object w:dxaOrig="960" w:dyaOrig="400">
          <v:shape id="_x0000_i1026" type="#_x0000_t75" style="width:48.35pt;height:20.4pt" o:ole="">
            <v:imagedata r:id="rId7" o:title=""/>
          </v:shape>
          <o:OLEObject Type="Embed" ProgID="Equation.DSMT4" ShapeID="_x0000_i1026" DrawAspect="Content" ObjectID="_1668925434" r:id="rId8"/>
        </w:object>
      </w:r>
      <w:r w:rsidRPr="00135E1C">
        <w:rPr>
          <w:rFonts w:ascii="Times New Roman" w:hAnsi="Times New Roman"/>
        </w:rPr>
        <w:t>，</w:t>
      </w:r>
      <w:r w:rsidRPr="00253368">
        <w:rPr>
          <w:position w:val="-28"/>
        </w:rPr>
        <w:object w:dxaOrig="1080" w:dyaOrig="660">
          <v:shape id="_x0000_i1027" type="#_x0000_t75" style="width:54.25pt;height:32.8pt" o:ole="">
            <v:imagedata r:id="rId9" o:title=""/>
          </v:shape>
          <o:OLEObject Type="Embed" ProgID="Equation.DSMT4" ShapeID="_x0000_i1027" DrawAspect="Content" ObjectID="_1668925435" r:id="rId10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28" type="#_x0000_t75" style="width:31.7pt;height:27.95pt" o:ole="">
            <v:imagedata r:id="rId11" o:title=""/>
          </v:shape>
          <o:OLEObject Type="Embed" ProgID="Equation.DSMT4" ShapeID="_x0000_i1028" DrawAspect="Content" ObjectID="_1668925436" r:id="rId12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60" w:dyaOrig="400">
          <v:shape id="_x0000_i1029" type="#_x0000_t75" style="width:58.05pt;height:20.4pt" o:ole="">
            <v:imagedata r:id="rId13" o:title=""/>
          </v:shape>
          <o:OLEObject Type="Embed" ProgID="Equation.DSMT4" ShapeID="_x0000_i1029" DrawAspect="Content" ObjectID="_1668925437" r:id="rId14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0" type="#_x0000_t75" style="width:56.4pt;height:32.8pt" o:ole="">
            <v:imagedata r:id="rId15" o:title=""/>
          </v:shape>
          <o:OLEObject Type="Embed" ProgID="Equation.DSMT4" ShapeID="_x0000_i1030" DrawAspect="Content" ObjectID="_1668925438" r:id="rId16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>GMM2</w:t>
      </w:r>
      <w:r w:rsidRPr="00835E09">
        <w:rPr>
          <w:rFonts w:ascii="Times New Roman" w:hAnsi="Times New Roman"/>
        </w:rPr>
        <w:t>：</w:t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20" w:dyaOrig="560">
          <v:shape id="_x0000_i1031" type="#_x0000_t75" style="width:30.65pt;height:27.95pt" o:ole="">
            <v:imagedata r:id="rId17" o:title=""/>
          </v:shape>
          <o:OLEObject Type="Embed" ProgID="Equation.DSMT4" ShapeID="_x0000_i1031" DrawAspect="Content" ObjectID="_1668925439" r:id="rId18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060" w:dyaOrig="400">
          <v:shape id="_x0000_i1032" type="#_x0000_t75" style="width:53.2pt;height:20.4pt" o:ole="">
            <v:imagedata r:id="rId19" o:title=""/>
          </v:shape>
          <o:OLEObject Type="Embed" ProgID="Equation.DSMT4" ShapeID="_x0000_i1032" DrawAspect="Content" ObjectID="_1668925440" r:id="rId20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080" w:dyaOrig="660">
          <v:shape id="_x0000_i1033" type="#_x0000_t75" style="width:54.25pt;height:32.8pt" o:ole="">
            <v:imagedata r:id="rId21" o:title=""/>
          </v:shape>
          <o:OLEObject Type="Embed" ProgID="Equation.DSMT4" ShapeID="_x0000_i1033" DrawAspect="Content" ObjectID="_1668925441" r:id="rId2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34" type="#_x0000_t75" style="width:31.7pt;height:27.95pt" o:ole="">
            <v:imagedata r:id="rId23" o:title=""/>
          </v:shape>
          <o:OLEObject Type="Embed" ProgID="Equation.DSMT4" ShapeID="_x0000_i1034" DrawAspect="Content" ObjectID="_1668925442" r:id="rId24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80" w:dyaOrig="400">
          <v:shape id="_x0000_i1035" type="#_x0000_t75" style="width:59.1pt;height:20.4pt" o:ole="">
            <v:imagedata r:id="rId25" o:title=""/>
          </v:shape>
          <o:OLEObject Type="Embed" ProgID="Equation.DSMT4" ShapeID="_x0000_i1035" DrawAspect="Content" ObjectID="_1668925443" r:id="rId26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6" type="#_x0000_t75" style="width:56.4pt;height:32.8pt" o:ole="">
            <v:imagedata r:id="rId27" o:title=""/>
          </v:shape>
          <o:OLEObject Type="Embed" ProgID="Equation.DSMT4" ShapeID="_x0000_i1036" DrawAspect="Content" ObjectID="_1668925444" r:id="rId28"/>
        </w:object>
      </w:r>
    </w:p>
    <w:p w:rsidR="00403148" w:rsidRDefault="00492392" w:rsidP="00492392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="00D34781">
        <w:rPr>
          <w:szCs w:val="21"/>
        </w:rPr>
        <w:t>构造区分两类的</w:t>
      </w:r>
      <w:r w:rsidR="00D34781">
        <w:rPr>
          <w:szCs w:val="21"/>
        </w:rPr>
        <w:t>GMM</w:t>
      </w:r>
      <w:r w:rsidR="00D34781">
        <w:rPr>
          <w:szCs w:val="21"/>
        </w:rPr>
        <w:t>分类器</w:t>
      </w:r>
      <w:r w:rsidR="00D34781">
        <w:rPr>
          <w:rFonts w:hint="eastAsia"/>
          <w:szCs w:val="21"/>
        </w:rPr>
        <w:t>，</w:t>
      </w:r>
      <w:r w:rsidR="00D34781">
        <w:rPr>
          <w:szCs w:val="21"/>
        </w:rPr>
        <w:t>测试采样自同样</w:t>
      </w:r>
      <w:r w:rsidR="00D34781">
        <w:rPr>
          <w:szCs w:val="21"/>
        </w:rPr>
        <w:t>GMM</w:t>
      </w:r>
      <w:r w:rsidR="00D34781">
        <w:rPr>
          <w:szCs w:val="21"/>
        </w:rPr>
        <w:t>的测试样本</w:t>
      </w:r>
      <w:r w:rsidR="00B207AA">
        <w:rPr>
          <w:szCs w:val="21"/>
        </w:rPr>
        <w:t>Test1</w:t>
      </w:r>
      <w:r w:rsidR="00B207AA">
        <w:rPr>
          <w:szCs w:val="21"/>
        </w:rPr>
        <w:t>和</w:t>
      </w:r>
      <w:r w:rsidR="00B207AA">
        <w:rPr>
          <w:szCs w:val="21"/>
        </w:rPr>
        <w:t>Test2</w:t>
      </w:r>
      <w:r w:rsidR="00B207AA">
        <w:rPr>
          <w:rFonts w:hint="eastAsia"/>
          <w:szCs w:val="21"/>
        </w:rPr>
        <w:t>。</w: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9C5A2F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0527D4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设置不同高斯数量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7935BE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参数估计</w:t>
      </w:r>
      <w:r w:rsidR="007F1122">
        <w:rPr>
          <w:rFonts w:hint="eastAsia"/>
          <w:szCs w:val="21"/>
        </w:rPr>
        <w:t>部分</w:t>
      </w:r>
      <w:r w:rsidR="00B16671">
        <w:rPr>
          <w:rFonts w:hint="eastAsia"/>
          <w:szCs w:val="21"/>
        </w:rPr>
        <w:t>和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分类器部分</w:t>
      </w:r>
      <w:r w:rsidR="00F44E18">
        <w:rPr>
          <w:rFonts w:hint="eastAsia"/>
          <w:szCs w:val="21"/>
        </w:rPr>
        <w:t>代码）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37"/>
        <w:gridCol w:w="7983"/>
      </w:tblGrid>
      <w:tr w:rsidR="00797960" w:rsidRPr="00797960" w:rsidTr="00797960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</w:pPr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 xml:space="preserve">import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>numpy</w:t>
            </w:r>
            <w:proofErr w:type="spellEnd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 xml:space="preserve"> as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>np</w:t>
            </w:r>
            <w:proofErr w:type="spellEnd"/>
          </w:p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atplotlib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yplo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as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lt</w:t>
            </w:r>
            <w:proofErr w:type="spellEnd"/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sv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opy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ro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cipy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tat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ltivariate_normal</w:t>
            </w:r>
            <w:proofErr w:type="spellEnd"/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class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objec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__init__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10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Gaussian number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# the number of data </w:t>
            </w:r>
            <w:proofErr w:type="spellStart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feature,ie</w:t>
            </w:r>
            <w:proofErr w:type="spellEnd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. data dimension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initialize parameters: alpha, mu, sigma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ando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d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ax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max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in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min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ando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unifor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in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ax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shap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zero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diag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ando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d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0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# </w:t>
            </w:r>
            <w:proofErr w:type="spellStart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probablility</w:t>
            </w:r>
            <w:proofErr w:type="spellEnd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 P(</w:t>
            </w:r>
            <w:proofErr w:type="spellStart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yi</w:t>
            </w:r>
            <w:proofErr w:type="spellEnd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 = k | xi, alpha, mu, sigma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zero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cal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x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zero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or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multivariate_norma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ean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ov</w:t>
            </w:r>
            <w:proofErr w:type="spellEnd"/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)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or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df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x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retur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calPro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x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zero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or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multivariate_norma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ean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ov</w:t>
            </w:r>
            <w:proofErr w:type="spellEnd"/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or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df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x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retur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trai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# the number of iterate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n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g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e-1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n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# E step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# </w:t>
            </w:r>
            <w:proofErr w:type="spellStart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calcute</w:t>
            </w:r>
            <w:proofErr w:type="spellEnd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 P(</w:t>
            </w:r>
            <w:proofErr w:type="spellStart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yi</w:t>
            </w:r>
            <w:proofErr w:type="spellEnd"/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 = k | xi, alpha, mu, sigma)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cal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M step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update alpha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opy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deepcop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mean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xis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update mu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opy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deepcop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ma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[: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ma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[: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update sigma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opy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deepcop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Dif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do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Di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Dif</w:t>
            </w:r>
            <w:proofErr w:type="spellEnd"/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[: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shap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P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[: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*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*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*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rin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"[{}]:"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form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n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"error is {}."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form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avePar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riter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sv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writer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ope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w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riter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write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riter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sv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writer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ope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w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riter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write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riter3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sv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writer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ope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w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z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riter3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write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Fil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Alph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Mu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k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Sigm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shap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i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el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igm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sv_objec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sv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er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ope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r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csv_objec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ppend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ro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redic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10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redictPro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zero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en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j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j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en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redictPro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j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j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calPro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j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j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retur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gmax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redictPro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axis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getAccurac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l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ag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dx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l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0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dx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l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one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en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l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dx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dx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ag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retur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els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: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retur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otal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DataDivid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lt;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dx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ppend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dx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i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+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retur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data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compar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redict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: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rin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"type: {}"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form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typ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))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.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.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flo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rin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"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MnistLabel.shape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: {}"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form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))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ones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)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return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m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redict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)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Label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shap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f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__name__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__main__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: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"""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#================================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# The simulated data test section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#================================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trainData1 =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testData1 =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(trainData1, 'Train1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(testData1, 'Test1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trainData2 =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testData2 =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(trainData2, 'Train2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(testData2, 'Test2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model1 = GMM(trainData1, 2, 2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model2 = GMM(trainData2, 2, 2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model1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model2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model1.savePara('para/alpha1.csv', 'para/mu1.csv', 'para/sigma1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model2.savePara('para/alpha2.csv', 'para/mu2.csv', 'para/sigma2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modelSet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= [model1, model2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w =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np.array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([0.5, 0.5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print(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getAccuracy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(predict(testData1,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modelSet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, w), 0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    print(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getAccuracy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 xml:space="preserve">(predict(testData2, 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modelSet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, w), 1)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ab/>
              <w:t>"""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=============================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MNIST data set test section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=============================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TrainSamples.csv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TrainLabels.csv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TestSamples.csv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TestLabels.csv</w:t>
            </w:r>
            <w:proofErr w:type="spellEnd"/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MnistDataDivide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0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0.savePara('MnistPara/alpha5_0.csv', 'MnistPara/mu5_0.csv', 'MnistPara/sigma5_0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1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1.savePara('MnistPara/alpha5_1.csv', 'MnistPara/mu5_1.csv', 'MnistPara/sigma5_1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2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2.savePara('MnistPara/alpha5_2.csv', 'MnistPara/mu5_2.csv', 'MnistPara/sigma5_2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3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3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3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3.savePara('MnistPara/alpha5_3.csv', 'MnistPara/mu5_3.csv', 'MnistPara/sigma5_3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4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4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4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4.savePara('MnistPara/alpha5_4.csv', 'MnistPara/mu5_4.csv', 'MnistPara/sigma5_4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5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5.savePara('MnistPara/alpha5_5.csv', 'MnistPara/mu5_5.csv', 'MnistPara/sigma5_5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6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6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6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6.savePara('MnistPara/alpha5_6.csv', 'MnistPara/mu5_6.csv', 'MnistPara/sigma5_6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7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7.savePara('MnistPara/alpha5_7.csv', 'MnistPara/mu5_7.csv', 'MnistPara/sigma5_7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8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8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8.savePara('MnistPara/alpha5_8.csv', 'MnistPara/mu5_8.csv', 'MnistPara/sigma5_8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ab/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9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GMM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rainMnistData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9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]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9.train(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model9.savePara('MnistPara/alpha5_9.csv', 'MnistPara/mu5_9.csv', 'MnistPara/sigma5_9.csv'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0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0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0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1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1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1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2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2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2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3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3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3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3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4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4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4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4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5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5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5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6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6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6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6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7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7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7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8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8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8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8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9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loadPara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alpha5_9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mu5_9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MnistPara/sigma5_9.csv'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[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0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2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3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4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5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6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7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8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9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np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[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.1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]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redic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redic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MnistData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modelSet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w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</w:t>
            </w:r>
          </w:p>
        </w:tc>
      </w:tr>
      <w:tr w:rsidR="00797960" w:rsidRPr="00797960" w:rsidTr="00797960">
        <w:tc>
          <w:tcPr>
            <w:tcW w:w="537" w:type="dxa"/>
            <w:shd w:val="clear" w:color="auto" w:fill="FFFFFF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797960" w:rsidRPr="00797960" w:rsidRDefault="00797960" w:rsidP="00797960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</w:pP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    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rin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"Gaussian number is 5, the accuracy is {}."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.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format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r w:rsidRPr="00797960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compare</w:t>
            </w:r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(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predic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</w:rPr>
              <w:t>testMnistLabel</w:t>
            </w:r>
            <w:proofErr w:type="spellEnd"/>
            <w:r w:rsidRPr="00797960">
              <w:rPr>
                <w:rFonts w:ascii="Consolas" w:eastAsia="宋体" w:hAnsi="Consolas" w:cs="Consolas"/>
                <w:color w:val="24292E"/>
                <w:kern w:val="0"/>
                <w:sz w:val="13"/>
                <w:szCs w:val="13"/>
              </w:rPr>
              <w:t>)))</w:t>
            </w:r>
          </w:p>
        </w:tc>
      </w:tr>
    </w:tbl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10382" w:type="dxa"/>
        <w:tblInd w:w="-918" w:type="dxa"/>
        <w:tblLook w:val="04A0"/>
      </w:tblPr>
      <w:tblGrid>
        <w:gridCol w:w="1921"/>
        <w:gridCol w:w="1657"/>
        <w:gridCol w:w="3402"/>
        <w:gridCol w:w="3402"/>
      </w:tblGrid>
      <w:tr w:rsidR="00992DCF" w:rsidTr="002C041D">
        <w:tc>
          <w:tcPr>
            <w:tcW w:w="19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65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6"/>
                <w:szCs w:val="21"/>
              </w:rPr>
              <w:object w:dxaOrig="220" w:dyaOrig="200">
                <v:shape id="_x0000_i1037" type="#_x0000_t75" style="width:11.3pt;height:9.65pt" o:ole="">
                  <v:imagedata r:id="rId29" o:title=""/>
                </v:shape>
                <o:OLEObject Type="Embed" ProgID="Equation.DSMT4" ShapeID="_x0000_i1037" DrawAspect="Content" ObjectID="_1668925445" r:id="rId30"/>
              </w:object>
            </w:r>
          </w:p>
        </w:tc>
        <w:tc>
          <w:tcPr>
            <w:tcW w:w="3402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10"/>
                <w:szCs w:val="21"/>
              </w:rPr>
              <w:object w:dxaOrig="200" w:dyaOrig="240">
                <v:shape id="_x0000_i1038" type="#_x0000_t75" style="width:9.65pt;height:11.8pt" o:ole="">
                  <v:imagedata r:id="rId31" o:title=""/>
                </v:shape>
                <o:OLEObject Type="Embed" ProgID="Equation.DSMT4" ShapeID="_x0000_i1038" DrawAspect="Content" ObjectID="_1668925446" r:id="rId32"/>
              </w:object>
            </w:r>
          </w:p>
        </w:tc>
        <w:tc>
          <w:tcPr>
            <w:tcW w:w="3402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4"/>
                <w:szCs w:val="21"/>
              </w:rPr>
              <w:object w:dxaOrig="220" w:dyaOrig="220">
                <v:shape id="_x0000_i1039" type="#_x0000_t75" style="width:11.3pt;height:11.3pt" o:ole="">
                  <v:imagedata r:id="rId33" o:title=""/>
                </v:shape>
                <o:OLEObject Type="Embed" ProgID="Equation.DSMT4" ShapeID="_x0000_i1039" DrawAspect="Content" ObjectID="_1668925447" r:id="rId34"/>
              </w:object>
            </w:r>
          </w:p>
        </w:tc>
      </w:tr>
      <w:tr w:rsidR="00992DCF" w:rsidTr="002C041D">
        <w:trPr>
          <w:trHeight w:val="567"/>
        </w:trPr>
        <w:tc>
          <w:tcPr>
            <w:tcW w:w="192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657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2F3A5B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6589060856686263</w:t>
            </w:r>
          </w:p>
        </w:tc>
        <w:tc>
          <w:tcPr>
            <w:tcW w:w="3402" w:type="dxa"/>
            <w:tcBorders>
              <w:top w:val="single" w:sz="12" w:space="0" w:color="000000"/>
            </w:tcBorders>
            <w:vAlign w:val="center"/>
          </w:tcPr>
          <w:p w:rsidR="00992DCF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(</w:t>
            </w:r>
            <w:r w:rsidR="002F3A5B"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-0.04877160218203779</w:t>
            </w:r>
            <w:r w:rsidRP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,</w:t>
            </w:r>
            <w:r w:rsidR="002F3A5B" w:rsidRP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</w: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-0.0349301206020888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)</w:t>
            </w:r>
            <w:r w:rsidRPr="002C041D">
              <w:rPr>
                <w:rFonts w:ascii="Segoe UI" w:hAnsi="Segoe UI" w:cs="Segoe UI" w:hint="eastAsia"/>
                <w:b/>
                <w:bCs/>
                <w:color w:val="24292E"/>
                <w:szCs w:val="21"/>
                <w:shd w:val="clear" w:color="auto" w:fill="F6F8FA"/>
                <w:vertAlign w:val="superscript"/>
              </w:rPr>
              <w:t>t</w:t>
            </w:r>
          </w:p>
        </w:tc>
        <w:tc>
          <w:tcPr>
            <w:tcW w:w="3402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992DCF" w:rsidRDefault="002C041D" w:rsidP="00042A81">
            <w:pPr>
              <w:pStyle w:val="a3"/>
              <w:ind w:firstLineChars="0" w:firstLine="0"/>
              <w:jc w:val="center"/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</w:pPr>
            <w:r>
              <w:rPr>
                <w:rFonts w:ascii="Segoe UI" w:hAnsi="Segoe UI" w:cs="Segoe UI"/>
                <w:b/>
                <w:bCs/>
                <w:noProof/>
                <w:color w:val="24292E"/>
                <w:sz w:val="13"/>
                <w:szCs w:val="13"/>
              </w:rPr>
              <w:pict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_x0000_s1042" type="#_x0000_t86" style="position:absolute;left:0;text-align:left;margin-left:146.5pt;margin-top:3.7pt;width:7.15pt;height:23.65pt;z-index:251659264;mso-position-horizontal-relative:text;mso-position-vertical-relative:text"/>
              </w:pict>
            </w:r>
            <w:r>
              <w:rPr>
                <w:rFonts w:ascii="Segoe UI" w:hAnsi="Segoe UI" w:cs="Segoe UI"/>
                <w:b/>
                <w:bCs/>
                <w:noProof/>
                <w:color w:val="24292E"/>
                <w:sz w:val="13"/>
                <w:szCs w:val="13"/>
              </w:rPr>
              <w:pict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_x0000_s1041" type="#_x0000_t85" style="position:absolute;left:0;text-align:left;margin-left:5.9pt;margin-top:2.9pt;width:7.15pt;height:23.65pt;z-index:251658240;mso-position-horizontal-relative:text;mso-position-vertical-relative:text"/>
              </w:pic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851627713872497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9707287359170451</w:t>
            </w:r>
          </w:p>
          <w:p w:rsidR="002C041D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970728735917045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9689512780692121</w:t>
            </w:r>
          </w:p>
        </w:tc>
      </w:tr>
      <w:tr w:rsidR="00992DCF" w:rsidTr="002C041D">
        <w:trPr>
          <w:trHeight w:val="567"/>
        </w:trPr>
        <w:tc>
          <w:tcPr>
            <w:tcW w:w="192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657" w:type="dxa"/>
            <w:tcBorders>
              <w:left w:val="single" w:sz="12" w:space="0" w:color="000000"/>
            </w:tcBorders>
            <w:vAlign w:val="center"/>
          </w:tcPr>
          <w:p w:rsidR="00992DCF" w:rsidRDefault="002F3A5B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34109391433137326</w:t>
            </w:r>
          </w:p>
        </w:tc>
        <w:tc>
          <w:tcPr>
            <w:tcW w:w="3402" w:type="dxa"/>
            <w:vAlign w:val="center"/>
          </w:tcPr>
          <w:p w:rsidR="00992DCF" w:rsidRDefault="002F3A5B" w:rsidP="002F3A5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（</w:t>
            </w: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9.970267202075243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</w:t>
            </w:r>
            <w:r w:rsid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,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</w:t>
            </w:r>
            <w:r w:rsid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</w:t>
            </w: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9.953473801762218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）</w:t>
            </w:r>
            <w:r w:rsidRPr="002F3A5B">
              <w:rPr>
                <w:rFonts w:ascii="Segoe UI" w:hAnsi="Segoe UI" w:cs="Segoe UI" w:hint="eastAsia"/>
                <w:b/>
                <w:bCs/>
                <w:color w:val="24292E"/>
                <w:szCs w:val="21"/>
                <w:shd w:val="clear" w:color="auto" w:fill="F6F8FA"/>
                <w:vertAlign w:val="superscript"/>
              </w:rPr>
              <w:t>t</w:t>
            </w:r>
          </w:p>
        </w:tc>
        <w:tc>
          <w:tcPr>
            <w:tcW w:w="3402" w:type="dxa"/>
            <w:tcBorders>
              <w:right w:val="single" w:sz="12" w:space="0" w:color="000000"/>
            </w:tcBorders>
            <w:vAlign w:val="center"/>
          </w:tcPr>
          <w:p w:rsidR="00992DCF" w:rsidRDefault="002C041D" w:rsidP="002C041D">
            <w:pPr>
              <w:pStyle w:val="a3"/>
              <w:ind w:firstLine="261"/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</w:pPr>
            <w:r>
              <w:rPr>
                <w:rFonts w:ascii="Segoe UI" w:hAnsi="Segoe UI" w:cs="Segoe UI"/>
                <w:b/>
                <w:bCs/>
                <w:noProof/>
                <w:color w:val="24292E"/>
                <w:sz w:val="13"/>
                <w:szCs w:val="13"/>
              </w:rPr>
              <w:pict>
                <v:shape id="_x0000_s1044" type="#_x0000_t86" style="position:absolute;left:0;text-align:left;margin-left:146.8pt;margin-top:3.95pt;width:7.15pt;height:23.65pt;z-index:251661312;mso-position-horizontal-relative:text;mso-position-vertical-relative:text"/>
              </w:pict>
            </w:r>
            <w:r>
              <w:rPr>
                <w:rFonts w:ascii="Segoe UI" w:hAnsi="Segoe UI" w:cs="Segoe UI"/>
                <w:b/>
                <w:bCs/>
                <w:noProof/>
                <w:color w:val="24292E"/>
                <w:sz w:val="13"/>
                <w:szCs w:val="13"/>
              </w:rPr>
              <w:pict>
                <v:shape id="_x0000_s1043" type="#_x0000_t85" style="position:absolute;left:0;text-align:left;margin-left:6.2pt;margin-top:3.15pt;width:7.15pt;height:23.65pt;z-index:251660288;mso-position-horizontal-relative:text;mso-position-vertical-relative:text"/>
              </w:pict>
            </w: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016310840343388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355431142344252</w:t>
            </w:r>
          </w:p>
          <w:p w:rsidR="002C041D" w:rsidRPr="002C041D" w:rsidRDefault="002C041D" w:rsidP="002C041D">
            <w:pPr>
              <w:ind w:firstLineChars="200" w:firstLine="261"/>
              <w:rPr>
                <w:szCs w:val="21"/>
              </w:rPr>
            </w:pP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355431142344252</w:t>
            </w:r>
            <w:r w:rsidRP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5.318294740195056</w:t>
            </w:r>
          </w:p>
        </w:tc>
      </w:tr>
      <w:tr w:rsidR="00992DCF" w:rsidTr="002C041D">
        <w:trPr>
          <w:trHeight w:val="567"/>
        </w:trPr>
        <w:tc>
          <w:tcPr>
            <w:tcW w:w="1921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657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6679998158762466</w:t>
            </w:r>
          </w:p>
        </w:tc>
        <w:tc>
          <w:tcPr>
            <w:tcW w:w="3402" w:type="dxa"/>
            <w:tcBorders>
              <w:top w:val="double" w:sz="4" w:space="0" w:color="auto"/>
            </w:tcBorders>
            <w:vAlign w:val="center"/>
          </w:tcPr>
          <w:p w:rsidR="00992DCF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(</w:t>
            </w: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022060409172868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,  </w:t>
            </w: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10.16700954771628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)</w:t>
            </w:r>
            <w:r w:rsidRPr="002C041D">
              <w:rPr>
                <w:rFonts w:ascii="Segoe UI" w:hAnsi="Segoe UI" w:cs="Segoe UI" w:hint="eastAsia"/>
                <w:b/>
                <w:bCs/>
                <w:color w:val="24292E"/>
                <w:szCs w:val="21"/>
                <w:shd w:val="clear" w:color="auto" w:fill="F6F8FA"/>
                <w:vertAlign w:val="superscript"/>
              </w:rPr>
              <w:t>t</w:t>
            </w:r>
          </w:p>
        </w:tc>
        <w:tc>
          <w:tcPr>
            <w:tcW w:w="3402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992DCF" w:rsidRDefault="00C84BCD" w:rsidP="00042A81">
            <w:pPr>
              <w:pStyle w:val="a3"/>
              <w:ind w:firstLineChars="0" w:firstLine="0"/>
              <w:jc w:val="center"/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</w:pPr>
            <w:r>
              <w:rPr>
                <w:rFonts w:ascii="Segoe UI" w:hAnsi="Segoe UI" w:cs="Segoe UI"/>
                <w:b/>
                <w:bCs/>
                <w:noProof/>
                <w:color w:val="24292E"/>
                <w:sz w:val="13"/>
                <w:szCs w:val="13"/>
              </w:rPr>
              <w:pict>
                <v:shape id="_x0000_s1049" type="#_x0000_t86" style="position:absolute;left:0;text-align:left;margin-left:147.1pt;margin-top:3.25pt;width:7.15pt;height:23.65pt;z-index:251668480;mso-position-horizontal-relative:text;mso-position-vertical-relative:text"/>
              </w:pict>
            </w:r>
            <w:r w:rsidR="002C041D">
              <w:rPr>
                <w:rFonts w:ascii="Segoe UI" w:hAnsi="Segoe UI" w:cs="Segoe UI"/>
                <w:b/>
                <w:bCs/>
                <w:noProof/>
                <w:color w:val="24292E"/>
                <w:sz w:val="13"/>
                <w:szCs w:val="13"/>
              </w:rPr>
              <w:pict>
                <v:shape id="_x0000_s1045" type="#_x0000_t85" style="position:absolute;left:0;text-align:left;margin-left:6.2pt;margin-top:2.9pt;width:7.15pt;height:23.65pt;z-index:251662336;mso-position-horizontal-relative:text;mso-position-vertical-relative:text"/>
              </w:pict>
            </w:r>
            <w:r w:rsid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9672874391436231</w:t>
            </w:r>
            <w:r w:rsid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 w:rsid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9106064314245619</w:t>
            </w:r>
          </w:p>
          <w:p w:rsidR="002C041D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9106064314245619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748922446236983</w:t>
            </w:r>
          </w:p>
        </w:tc>
      </w:tr>
      <w:tr w:rsidR="00992DCF" w:rsidTr="002C041D">
        <w:trPr>
          <w:trHeight w:val="567"/>
        </w:trPr>
        <w:tc>
          <w:tcPr>
            <w:tcW w:w="192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657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0.33200018412375376</w:t>
            </w:r>
          </w:p>
        </w:tc>
        <w:tc>
          <w:tcPr>
            <w:tcW w:w="3402" w:type="dxa"/>
            <w:tcBorders>
              <w:bottom w:val="single" w:sz="12" w:space="0" w:color="000000"/>
            </w:tcBorders>
            <w:vAlign w:val="center"/>
          </w:tcPr>
          <w:p w:rsidR="00992DCF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(</w: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14.970974064969685</w:t>
            </w:r>
            <w:r w:rsidRP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,  </w: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19.992457870563534</w:t>
            </w:r>
            <w:r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>)</w:t>
            </w:r>
            <w:r w:rsidRPr="002C041D">
              <w:rPr>
                <w:rFonts w:ascii="Segoe UI" w:hAnsi="Segoe UI" w:cs="Segoe UI" w:hint="eastAsia"/>
                <w:b/>
                <w:bCs/>
                <w:color w:val="24292E"/>
                <w:szCs w:val="21"/>
                <w:shd w:val="clear" w:color="auto" w:fill="F6F8FA"/>
                <w:vertAlign w:val="superscript"/>
              </w:rPr>
              <w:t>t</w:t>
            </w:r>
          </w:p>
        </w:tc>
        <w:tc>
          <w:tcPr>
            <w:tcW w:w="3402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Pr="002C041D" w:rsidRDefault="00C84BCD" w:rsidP="00042A81">
            <w:pPr>
              <w:pStyle w:val="a3"/>
              <w:ind w:firstLineChars="0" w:firstLine="0"/>
              <w:jc w:val="center"/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</w:pPr>
            <w:r>
              <w:rPr>
                <w:rFonts w:ascii="宋体" w:eastAsia="宋体" w:hAnsi="宋体" w:cs="宋体"/>
                <w:noProof/>
                <w:kern w:val="0"/>
                <w:sz w:val="24"/>
                <w:szCs w:val="24"/>
              </w:rPr>
              <w:pict>
                <v:shape id="_x0000_s1051" type="#_x0000_t86" style="position:absolute;left:0;text-align:left;margin-left:147.4pt;margin-top:1.9pt;width:7.15pt;height:23.65pt;z-index:251671552;mso-position-horizontal-relative:text;mso-position-vertical-relative:text"/>
              </w:pict>
            </w:r>
            <w:r w:rsidR="002C041D">
              <w:rPr>
                <w:rFonts w:ascii="宋体" w:eastAsia="宋体" w:hAnsi="宋体" w:cs="宋体"/>
                <w:noProof/>
                <w:kern w:val="0"/>
                <w:sz w:val="24"/>
                <w:szCs w:val="24"/>
              </w:rPr>
              <w:pict>
                <v:shape id="_x0000_s1048" type="#_x0000_t85" style="position:absolute;left:0;text-align:left;margin-left:6.5pt;margin-top:1.55pt;width:7.15pt;height:23.65pt;z-index:251667456;mso-position-horizontal-relative:text;mso-position-vertical-relative:text"/>
              </w:pict>
            </w:r>
            <w:r w:rsidR="002C041D">
              <w:rPr>
                <w:rFonts w:ascii="宋体" w:eastAsia="宋体" w:hAnsi="宋体" w:cs="宋体"/>
                <w:kern w:val="0"/>
                <w:sz w:val="24"/>
                <w:szCs w:val="24"/>
              </w:rPr>
              <w:pict>
                <v:shape id="_x0000_s1047" type="#_x0000_t85" style="position:absolute;left:0;text-align:left;margin-left:391.8pt;margin-top:556.2pt;width:7.15pt;height:23.65pt;z-index:251666432;mso-position-horizontal-relative:text;mso-position-vertical-relative:text"/>
              </w:pict>
            </w:r>
            <w:r w:rsidR="002C041D"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5.2880939680266765</w:t>
            </w:r>
            <w:r w:rsidR="002C041D" w:rsidRP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 w:rsidR="002C041D"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1804465591441167</w:t>
            </w: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pict>
                <v:shape id="_x0000_s1050" type="#_x0000_t86" style="position:absolute;left:0;text-align:left;margin-left:532.4pt;margin-top:557pt;width:7.15pt;height:23.65pt;z-index:251670528;mso-position-horizontal-relative:text;mso-position-vertical-relative:text"/>
              </w:pict>
            </w:r>
          </w:p>
          <w:p w:rsidR="002C041D" w:rsidRDefault="002C041D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pict>
                <v:shape id="_x0000_s1046" type="#_x0000_t85" style="position:absolute;left:0;text-align:left;margin-left:391.8pt;margin-top:556.2pt;width:7.15pt;height:23.65pt;z-index:251664384"/>
              </w:pic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2.1804465591441167</w:t>
            </w:r>
            <w:r w:rsidRPr="002C041D">
              <w:rPr>
                <w:rFonts w:ascii="Segoe UI" w:hAnsi="Segoe UI" w:cs="Segoe UI" w:hint="eastAsia"/>
                <w:b/>
                <w:bCs/>
                <w:color w:val="24292E"/>
                <w:sz w:val="13"/>
                <w:szCs w:val="13"/>
                <w:shd w:val="clear" w:color="auto" w:fill="F6F8FA"/>
              </w:rPr>
              <w:t xml:space="preserve">  </w:t>
            </w:r>
            <w:r w:rsidRPr="002C041D">
              <w:rPr>
                <w:rFonts w:ascii="Segoe UI" w:hAnsi="Segoe UI" w:cs="Segoe UI"/>
                <w:b/>
                <w:bCs/>
                <w:color w:val="24292E"/>
                <w:sz w:val="13"/>
                <w:szCs w:val="13"/>
                <w:shd w:val="clear" w:color="auto" w:fill="F6F8FA"/>
              </w:rPr>
              <w:t>1.1228559779754834</w:t>
            </w:r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/>
      </w:tblPr>
      <w:tblGrid>
        <w:gridCol w:w="2552"/>
        <w:gridCol w:w="2550"/>
        <w:gridCol w:w="2556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312D5A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0</w:t>
            </w: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312D5A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%</w:t>
            </w: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312D5A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0</w:t>
            </w: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312D5A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%</w:t>
            </w:r>
          </w:p>
        </w:tc>
      </w:tr>
    </w:tbl>
    <w:p w:rsidR="002049EB" w:rsidRDefault="002049EB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BF0101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332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EE4AD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433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856477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513</w:t>
            </w: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4C093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481</w:t>
            </w: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AE33D1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514</w:t>
            </w: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BF0101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3.32%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EE4AD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4.33%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856477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5.13%</w:t>
            </w: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4C093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4.81%</w:t>
            </w: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E33D1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5.14%</w:t>
            </w: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 w:rsidSect="007947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B0AA5"/>
    <w:rsid w:val="00020AA2"/>
    <w:rsid w:val="00026884"/>
    <w:rsid w:val="00042A81"/>
    <w:rsid w:val="000527D4"/>
    <w:rsid w:val="00067116"/>
    <w:rsid w:val="000C157A"/>
    <w:rsid w:val="001222B7"/>
    <w:rsid w:val="00135E1C"/>
    <w:rsid w:val="00146F5B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2C041D"/>
    <w:rsid w:val="002F3A5B"/>
    <w:rsid w:val="00312D5A"/>
    <w:rsid w:val="00403148"/>
    <w:rsid w:val="004160AE"/>
    <w:rsid w:val="004170BE"/>
    <w:rsid w:val="00451A3A"/>
    <w:rsid w:val="00492392"/>
    <w:rsid w:val="004C0936"/>
    <w:rsid w:val="00500B54"/>
    <w:rsid w:val="00522DC4"/>
    <w:rsid w:val="005248D0"/>
    <w:rsid w:val="005B1D99"/>
    <w:rsid w:val="005B1F2B"/>
    <w:rsid w:val="005B3688"/>
    <w:rsid w:val="005B634E"/>
    <w:rsid w:val="005C013F"/>
    <w:rsid w:val="005C6B70"/>
    <w:rsid w:val="00604542"/>
    <w:rsid w:val="00665707"/>
    <w:rsid w:val="006F0A23"/>
    <w:rsid w:val="006F4FAC"/>
    <w:rsid w:val="00751E22"/>
    <w:rsid w:val="00787AD1"/>
    <w:rsid w:val="007935BE"/>
    <w:rsid w:val="00794712"/>
    <w:rsid w:val="00797960"/>
    <w:rsid w:val="007A01A5"/>
    <w:rsid w:val="007F1122"/>
    <w:rsid w:val="007F78AB"/>
    <w:rsid w:val="0084377B"/>
    <w:rsid w:val="00856477"/>
    <w:rsid w:val="008847A8"/>
    <w:rsid w:val="008A1E24"/>
    <w:rsid w:val="00932602"/>
    <w:rsid w:val="00992DCF"/>
    <w:rsid w:val="009C5A2F"/>
    <w:rsid w:val="00A11880"/>
    <w:rsid w:val="00A37340"/>
    <w:rsid w:val="00A43BAF"/>
    <w:rsid w:val="00A52C4F"/>
    <w:rsid w:val="00A55E7F"/>
    <w:rsid w:val="00A628B4"/>
    <w:rsid w:val="00A667BF"/>
    <w:rsid w:val="00AE33D1"/>
    <w:rsid w:val="00AE5BB1"/>
    <w:rsid w:val="00B16671"/>
    <w:rsid w:val="00B207AA"/>
    <w:rsid w:val="00B82A33"/>
    <w:rsid w:val="00BB1672"/>
    <w:rsid w:val="00BE0332"/>
    <w:rsid w:val="00BF0101"/>
    <w:rsid w:val="00C1436A"/>
    <w:rsid w:val="00C237D7"/>
    <w:rsid w:val="00C466C8"/>
    <w:rsid w:val="00C467D4"/>
    <w:rsid w:val="00C7452D"/>
    <w:rsid w:val="00C84BCD"/>
    <w:rsid w:val="00CB0AA5"/>
    <w:rsid w:val="00CC0922"/>
    <w:rsid w:val="00CD7603"/>
    <w:rsid w:val="00D02188"/>
    <w:rsid w:val="00D34781"/>
    <w:rsid w:val="00D5521C"/>
    <w:rsid w:val="00D8791C"/>
    <w:rsid w:val="00D97C19"/>
    <w:rsid w:val="00DD19DF"/>
    <w:rsid w:val="00EA5A3F"/>
    <w:rsid w:val="00EE4AD9"/>
    <w:rsid w:val="00F04982"/>
    <w:rsid w:val="00F323E7"/>
    <w:rsid w:val="00F37061"/>
    <w:rsid w:val="00F44E18"/>
    <w:rsid w:val="00F634B7"/>
    <w:rsid w:val="00F90DB8"/>
    <w:rsid w:val="00FB3BCA"/>
    <w:rsid w:val="00FE4E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71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-k">
    <w:name w:val="pl-k"/>
    <w:basedOn w:val="a0"/>
    <w:rsid w:val="00797960"/>
  </w:style>
  <w:style w:type="character" w:customStyle="1" w:styleId="pl-s1">
    <w:name w:val="pl-s1"/>
    <w:basedOn w:val="a0"/>
    <w:rsid w:val="00797960"/>
  </w:style>
  <w:style w:type="character" w:customStyle="1" w:styleId="pl-v">
    <w:name w:val="pl-v"/>
    <w:basedOn w:val="a0"/>
    <w:rsid w:val="00797960"/>
  </w:style>
  <w:style w:type="character" w:customStyle="1" w:styleId="pl-en">
    <w:name w:val="pl-en"/>
    <w:basedOn w:val="a0"/>
    <w:rsid w:val="00797960"/>
  </w:style>
  <w:style w:type="character" w:customStyle="1" w:styleId="pl-c1">
    <w:name w:val="pl-c1"/>
    <w:basedOn w:val="a0"/>
    <w:rsid w:val="00797960"/>
  </w:style>
  <w:style w:type="character" w:customStyle="1" w:styleId="pl-c">
    <w:name w:val="pl-c"/>
    <w:basedOn w:val="a0"/>
    <w:rsid w:val="00797960"/>
  </w:style>
  <w:style w:type="character" w:customStyle="1" w:styleId="pl-s">
    <w:name w:val="pl-s"/>
    <w:basedOn w:val="a0"/>
    <w:rsid w:val="007979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85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1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0</TotalTime>
  <Pages>8</Pages>
  <Words>1707</Words>
  <Characters>9731</Characters>
  <Application>Microsoft Office Word</Application>
  <DocSecurity>0</DocSecurity>
  <Lines>81</Lines>
  <Paragraphs>22</Paragraphs>
  <ScaleCrop>false</ScaleCrop>
  <Company/>
  <LinksUpToDate>false</LinksUpToDate>
  <CharactersWithSpaces>11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Administrator</cp:lastModifiedBy>
  <cp:revision>123</cp:revision>
  <dcterms:created xsi:type="dcterms:W3CDTF">2014-07-07T06:23:00Z</dcterms:created>
  <dcterms:modified xsi:type="dcterms:W3CDTF">2020-12-08T01:34:00Z</dcterms:modified>
</cp:coreProperties>
</file>